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24C1" w:rsidRPr="001849CD" w:rsidRDefault="001F24C1" w:rsidP="008E6280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1849CD">
        <w:rPr>
          <w:rFonts w:ascii="Times New Roman" w:hAnsi="Times New Roman" w:cs="Times New Roman"/>
          <w:b/>
          <w:sz w:val="26"/>
          <w:szCs w:val="26"/>
        </w:rPr>
        <w:t>ĐÁP ÁN</w:t>
      </w:r>
      <w:r w:rsidR="00626394" w:rsidRPr="001849CD">
        <w:rPr>
          <w:rFonts w:ascii="Times New Roman" w:hAnsi="Times New Roman" w:cs="Times New Roman"/>
          <w:b/>
          <w:sz w:val="26"/>
          <w:szCs w:val="26"/>
        </w:rPr>
        <w:t xml:space="preserve"> VẬ</w:t>
      </w:r>
      <w:r w:rsidR="00F7565B" w:rsidRPr="001849CD">
        <w:rPr>
          <w:rFonts w:ascii="Times New Roman" w:hAnsi="Times New Roman" w:cs="Times New Roman"/>
          <w:b/>
          <w:sz w:val="26"/>
          <w:szCs w:val="26"/>
        </w:rPr>
        <w:t>T LÝ 1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6237"/>
        <w:gridCol w:w="1913"/>
      </w:tblGrid>
      <w:tr w:rsidR="001F24C1" w:rsidTr="00DC74FE">
        <w:tc>
          <w:tcPr>
            <w:tcW w:w="1526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ÂU</w:t>
            </w:r>
          </w:p>
        </w:tc>
        <w:tc>
          <w:tcPr>
            <w:tcW w:w="6237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ĐIỂM</w:t>
            </w:r>
          </w:p>
        </w:tc>
      </w:tr>
      <w:tr w:rsidR="001F24C1" w:rsidRPr="00F7565B" w:rsidTr="00DC74FE">
        <w:tc>
          <w:tcPr>
            <w:tcW w:w="1526" w:type="dxa"/>
          </w:tcPr>
          <w:p w:rsidR="001F24C1" w:rsidRDefault="00DC74FE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</w:t>
            </w:r>
          </w:p>
        </w:tc>
        <w:tc>
          <w:tcPr>
            <w:tcW w:w="6237" w:type="dxa"/>
          </w:tcPr>
          <w:p w:rsidR="001F24C1" w:rsidRPr="00D223B8" w:rsidRDefault="00DC74FE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1. </w: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phát biểu định luật vạn vật hấp dẫn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Phát biểu 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Công thức</w: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Đơn vị </w:t>
            </w:r>
          </w:p>
          <w:p w:rsidR="00DC74FE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  <w:r w:rsidR="00F7565B" w:rsidRPr="00F7565B">
              <w:rPr>
                <w:rFonts w:ascii="Times New Roman" w:hAnsi="Times New Roman" w:cs="Times New Roman"/>
                <w:position w:val="-30"/>
                <w:sz w:val="26"/>
                <w:szCs w:val="26"/>
                <w:lang w:val="pt-BR"/>
              </w:rPr>
              <w:object w:dxaOrig="13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34pt" o:ole="">
                  <v:imagedata r:id="rId8" o:title=""/>
                </v:shape>
                <o:OLEObject Type="Embed" ProgID="Equation.DSMT4" ShapeID="_x0000_i1025" DrawAspect="Content" ObjectID="_1544015678" r:id="rId9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F7565B" w:rsidRPr="00D223B8" w:rsidRDefault="00F7565B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 = 6,5 km</w:t>
            </w:r>
          </w:p>
          <w:p w:rsidR="00F7565B" w:rsidRPr="00D223B8" w:rsidRDefault="00DC74FE" w:rsidP="00F7565B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180" w:dyaOrig="279">
                <v:shape id="_x0000_i1026" type="#_x0000_t75" style="width:9pt;height:14pt" o:ole="">
                  <v:imagedata r:id="rId10" o:title=""/>
                </v:shape>
                <o:OLEObject Type="Embed" ProgID="Equation.DSMT4" ShapeID="_x0000_i1026" DrawAspect="Content" ObjectID="_1544015679" r:id="rId11"/>
              </w:object>
            </w:r>
          </w:p>
          <w:p w:rsidR="00DC74FE" w:rsidRPr="00D223B8" w:rsidRDefault="00DC74FE" w:rsidP="00DC74FE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913" w:type="dxa"/>
          </w:tcPr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F7565B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D223B8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  <w:p w:rsidR="00D223B8" w:rsidRPr="00D223B8" w:rsidRDefault="00F7565B" w:rsidP="00F7565B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D223B8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</w:tc>
      </w:tr>
      <w:tr w:rsidR="001F24C1" w:rsidRPr="00DC74FE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I</w:t>
            </w:r>
          </w:p>
        </w:tc>
        <w:tc>
          <w:tcPr>
            <w:tcW w:w="6237" w:type="dxa"/>
          </w:tcPr>
          <w:p w:rsidR="001F24C1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ịnh luậ</w: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 Huc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Phát biểu 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Công thức</w:t>
            </w:r>
          </w:p>
          <w:p w:rsidR="004928C6" w:rsidRPr="00D223B8" w:rsidRDefault="004928C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Đơn vị</w:t>
            </w:r>
          </w:p>
          <w:p w:rsidR="00F7565B" w:rsidRDefault="00F7565B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Khi vật cân bằng </w:t>
            </w:r>
          </w:p>
          <w:p w:rsidR="00F7565B" w:rsidRDefault="00F7565B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.∆l = mg</w:t>
            </w:r>
          </w:p>
          <w:p w:rsidR="004928C6" w:rsidRPr="00D223B8" w:rsidRDefault="00F7565B" w:rsidP="00F7565B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7565B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920" w:dyaOrig="620">
                <v:shape id="_x0000_i1027" type="#_x0000_t75" style="width:96pt;height:31pt" o:ole="">
                  <v:imagedata r:id="rId12" o:title=""/>
                </v:shape>
                <o:OLEObject Type="Embed" ProgID="Equation.DSMT4" ShapeID="_x0000_i1027" DrawAspect="Content" ObjectID="_1544015680" r:id="rId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F7565B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F7565B"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5 </w:t>
            </w:r>
          </w:p>
          <w:p w:rsidR="00F7565B" w:rsidRDefault="00F7565B" w:rsidP="00F7565B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F7565B" w:rsidP="00F7565B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1F24C1" w:rsidRPr="00DC74FE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II</w:t>
            </w:r>
          </w:p>
        </w:tc>
        <w:tc>
          <w:tcPr>
            <w:tcW w:w="6237" w:type="dxa"/>
          </w:tcPr>
          <w:p w:rsidR="001F24C1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1. </w: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Qui tắc tổng hợp lực song song cùng chiều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Phát biểu 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- Công thức</w:t>
            </w:r>
          </w:p>
          <w:p w:rsidR="00F7565B" w:rsidRPr="00F7565B" w:rsidRDefault="004928C6" w:rsidP="00F7565B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oment lực</w:t>
            </w:r>
          </w:p>
          <w:p w:rsidR="00F7565B" w:rsidRPr="00D223B8" w:rsidRDefault="00F7565B" w:rsidP="00F7565B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Phát biểu </w:t>
            </w:r>
          </w:p>
          <w:p w:rsidR="00F7565B" w:rsidRPr="00D223B8" w:rsidRDefault="00F7565B" w:rsidP="00F7565B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Công thức</w:t>
            </w:r>
          </w:p>
          <w:p w:rsidR="004928C6" w:rsidRPr="00D223B8" w:rsidRDefault="00F7565B" w:rsidP="00F7565B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- Đơn vị</w:t>
            </w:r>
          </w:p>
          <w:p w:rsidR="004928C6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F7565B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F7565B"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="00F7565B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x 2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F7565B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D223B8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1F24C1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IV</w:t>
            </w:r>
          </w:p>
        </w:tc>
        <w:tc>
          <w:tcPr>
            <w:tcW w:w="6237" w:type="dxa"/>
          </w:tcPr>
          <w:p w:rsidR="001F24C1" w:rsidRPr="00D223B8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.</w: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F7565B" w:rsidRDefault="004928C6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</w: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hát biểu định luật III Newton</w:t>
            </w:r>
          </w:p>
          <w:p w:rsidR="004928C6" w:rsidRPr="00D223B8" w:rsidRDefault="00F7565B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đặc điểm lực và phản lực.</w:t>
            </w:r>
          </w:p>
          <w:p w:rsidR="004928C6" w:rsidRPr="00F7565B" w:rsidRDefault="004928C6" w:rsidP="00F7565B">
            <w:pPr>
              <w:tabs>
                <w:tab w:val="center" w:pos="301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2. </w:t>
            </w:r>
            <w:r w:rsidR="00F7565B" w:rsidRPr="00F7565B">
              <w:rPr>
                <w:rFonts w:ascii="Times New Roman" w:hAnsi="Times New Roman" w:cs="Times New Roman"/>
                <w:position w:val="-30"/>
                <w:sz w:val="26"/>
                <w:szCs w:val="26"/>
                <w:lang w:val="pt-BR"/>
              </w:rPr>
              <w:object w:dxaOrig="1120" w:dyaOrig="740">
                <v:shape id="_x0000_i1028" type="#_x0000_t75" style="width:56pt;height:37.5pt" o:ole="">
                  <v:imagedata r:id="rId14" o:title=""/>
                </v:shape>
                <o:OLEObject Type="Embed" ProgID="Equation.DSMT4" ShapeID="_x0000_i1028" DrawAspect="Content" ObjectID="_1544015681" r:id="rId15"/>
              </w:object>
            </w:r>
            <w:r w:rsidRPr="00D223B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4928C6" w:rsidRPr="00F7565B" w:rsidRDefault="00F7565B" w:rsidP="004928C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9,375 m/s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P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1F24C1" w:rsidTr="00DC74FE">
        <w:tc>
          <w:tcPr>
            <w:tcW w:w="1526" w:type="dxa"/>
          </w:tcPr>
          <w:p w:rsidR="001F24C1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V</w:t>
            </w:r>
          </w:p>
        </w:tc>
        <w:tc>
          <w:tcPr>
            <w:tcW w:w="6237" w:type="dxa"/>
          </w:tcPr>
          <w:p w:rsidR="001F24C1" w:rsidRDefault="00F7565B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.</w:t>
            </w:r>
          </w:p>
          <w:p w:rsidR="00F7565B" w:rsidRDefault="00F7565B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Hình vẽ + trục Oxy</w:t>
            </w:r>
          </w:p>
          <w:p w:rsidR="00F7565B" w:rsidRDefault="00EF27B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F27B6">
              <w:rPr>
                <w:rFonts w:ascii="Times New Roman" w:hAnsi="Times New Roman" w:cs="Times New Roman"/>
                <w:position w:val="-12"/>
                <w:sz w:val="26"/>
                <w:szCs w:val="26"/>
                <w:lang w:val="vi-VN"/>
              </w:rPr>
              <w:object w:dxaOrig="2280" w:dyaOrig="400">
                <v:shape id="_x0000_i1029" type="#_x0000_t75" style="width:114pt;height:20pt" o:ole="">
                  <v:imagedata r:id="rId16" o:title=""/>
                </v:shape>
                <o:OLEObject Type="Embed" ProgID="Equation.DSMT4" ShapeID="_x0000_i1029" DrawAspect="Content" ObjectID="_1544015682" r:id="rId17"/>
              </w:object>
            </w:r>
            <w:r w:rsidR="00F7565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EF27B6" w:rsidRDefault="00EF27B6" w:rsidP="00DC74FE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F</w:t>
            </w:r>
            <w:r w:rsidRPr="00EF27B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k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– Fms = ma</w:t>
            </w:r>
          </w:p>
          <w:p w:rsidR="00EF27B6" w:rsidRDefault="00EF27B6" w:rsidP="00EF27B6">
            <w:pPr>
              <w:pStyle w:val="ListParagraph"/>
              <w:numPr>
                <w:ilvl w:val="0"/>
                <w:numId w:val="12"/>
              </w:num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= 1,25m/s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</w:p>
          <w:p w:rsidR="00EF27B6" w:rsidRDefault="00EF27B6" w:rsidP="00EF27B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  <w:p w:rsidR="00EF27B6" w:rsidRDefault="00EF27B6" w:rsidP="00EF27B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 = v</w:t>
            </w:r>
            <w:r w:rsidRPr="00EF27B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at = 12,5m/s</w:t>
            </w:r>
          </w:p>
          <w:p w:rsidR="00EF27B6" w:rsidRPr="00EF27B6" w:rsidRDefault="00EF27B6" w:rsidP="00EF27B6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 = v</w:t>
            </w:r>
            <w:r w:rsidRPr="00EF27B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 + 1/2at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63,5m</w:t>
            </w:r>
          </w:p>
        </w:tc>
        <w:tc>
          <w:tcPr>
            <w:tcW w:w="1913" w:type="dxa"/>
          </w:tcPr>
          <w:p w:rsidR="001F24C1" w:rsidRDefault="001F24C1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D223B8" w:rsidRDefault="00D223B8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EF27B6" w:rsidRDefault="00EF27B6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D223B8" w:rsidRDefault="00EF27B6" w:rsidP="00DC74FE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D223B8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  <w:p w:rsidR="00D223B8" w:rsidRPr="00D223B8" w:rsidRDefault="00EF27B6" w:rsidP="00EF27B6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</w:t>
            </w:r>
            <w:r w:rsidR="00D223B8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</w:tc>
      </w:tr>
    </w:tbl>
    <w:p w:rsidR="001F24C1" w:rsidRPr="004D762B" w:rsidRDefault="001F24C1" w:rsidP="008E6280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:rsidR="00D55AAE" w:rsidRPr="004D762B" w:rsidRDefault="00D55AAE">
      <w:pPr>
        <w:rPr>
          <w:rFonts w:ascii="Times New Roman" w:hAnsi="Times New Roman" w:cs="Times New Roman"/>
          <w:sz w:val="26"/>
          <w:szCs w:val="26"/>
          <w:lang w:val="pt-BR"/>
        </w:rPr>
      </w:pPr>
    </w:p>
    <w:sectPr w:rsidR="00D55AAE" w:rsidRPr="004D762B" w:rsidSect="005F2BB9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A0C" w:rsidRDefault="002A6A0C" w:rsidP="008E6280">
      <w:pPr>
        <w:spacing w:after="0" w:line="240" w:lineRule="auto"/>
      </w:pPr>
      <w:r>
        <w:separator/>
      </w:r>
    </w:p>
  </w:endnote>
  <w:endnote w:type="continuationSeparator" w:id="0">
    <w:p w:rsidR="002A6A0C" w:rsidRDefault="002A6A0C" w:rsidP="008E62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A0C" w:rsidRDefault="002A6A0C" w:rsidP="008E6280">
      <w:pPr>
        <w:spacing w:after="0" w:line="240" w:lineRule="auto"/>
      </w:pPr>
      <w:r>
        <w:separator/>
      </w:r>
    </w:p>
  </w:footnote>
  <w:footnote w:type="continuationSeparator" w:id="0">
    <w:p w:rsidR="002A6A0C" w:rsidRDefault="002A6A0C" w:rsidP="008E62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866A3"/>
    <w:multiLevelType w:val="hybridMultilevel"/>
    <w:tmpl w:val="C5562D2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3A733E"/>
    <w:multiLevelType w:val="hybridMultilevel"/>
    <w:tmpl w:val="6BDE7E0A"/>
    <w:lvl w:ilvl="0" w:tplc="E786AD5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F51FDA"/>
    <w:multiLevelType w:val="hybridMultilevel"/>
    <w:tmpl w:val="2A100B02"/>
    <w:lvl w:ilvl="0" w:tplc="92BA81E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F92AE5"/>
    <w:multiLevelType w:val="hybridMultilevel"/>
    <w:tmpl w:val="AB685B46"/>
    <w:lvl w:ilvl="0" w:tplc="EC7C1394">
      <w:start w:val="1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7A65F3"/>
    <w:multiLevelType w:val="hybridMultilevel"/>
    <w:tmpl w:val="EE329A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4C5BEE"/>
    <w:multiLevelType w:val="hybridMultilevel"/>
    <w:tmpl w:val="28408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122493"/>
    <w:multiLevelType w:val="hybridMultilevel"/>
    <w:tmpl w:val="9D1CA1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C17E18"/>
    <w:multiLevelType w:val="hybridMultilevel"/>
    <w:tmpl w:val="B4468BB4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6E65D47"/>
    <w:multiLevelType w:val="hybridMultilevel"/>
    <w:tmpl w:val="83A49A2A"/>
    <w:lvl w:ilvl="0" w:tplc="9BDE349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5F096F"/>
    <w:multiLevelType w:val="hybridMultilevel"/>
    <w:tmpl w:val="82AED5B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A76131"/>
    <w:multiLevelType w:val="hybridMultilevel"/>
    <w:tmpl w:val="839EAB0E"/>
    <w:lvl w:ilvl="0" w:tplc="65CA91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3C4D49"/>
    <w:multiLevelType w:val="hybridMultilevel"/>
    <w:tmpl w:val="A0F097D4"/>
    <w:lvl w:ilvl="0" w:tplc="C00C119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5"/>
  </w:num>
  <w:num w:numId="5">
    <w:abstractNumId w:val="6"/>
  </w:num>
  <w:num w:numId="6">
    <w:abstractNumId w:val="3"/>
  </w:num>
  <w:num w:numId="7">
    <w:abstractNumId w:val="2"/>
  </w:num>
  <w:num w:numId="8">
    <w:abstractNumId w:val="10"/>
  </w:num>
  <w:num w:numId="9">
    <w:abstractNumId w:val="11"/>
  </w:num>
  <w:num w:numId="10">
    <w:abstractNumId w:val="8"/>
  </w:num>
  <w:num w:numId="11">
    <w:abstractNumId w:val="9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AAE"/>
    <w:rsid w:val="000D275C"/>
    <w:rsid w:val="001849CD"/>
    <w:rsid w:val="001F24C1"/>
    <w:rsid w:val="002A6A0C"/>
    <w:rsid w:val="00436002"/>
    <w:rsid w:val="00485160"/>
    <w:rsid w:val="004928C6"/>
    <w:rsid w:val="004D762B"/>
    <w:rsid w:val="004E2915"/>
    <w:rsid w:val="005423EB"/>
    <w:rsid w:val="005F2BB9"/>
    <w:rsid w:val="00626394"/>
    <w:rsid w:val="008E6280"/>
    <w:rsid w:val="00945A3A"/>
    <w:rsid w:val="00B73022"/>
    <w:rsid w:val="00B82EC0"/>
    <w:rsid w:val="00BB6B61"/>
    <w:rsid w:val="00C564E4"/>
    <w:rsid w:val="00D223B8"/>
    <w:rsid w:val="00D55AAE"/>
    <w:rsid w:val="00DC74FE"/>
    <w:rsid w:val="00EF27B6"/>
    <w:rsid w:val="00F44B2E"/>
    <w:rsid w:val="00F75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9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280"/>
  </w:style>
  <w:style w:type="paragraph" w:styleId="Footer">
    <w:name w:val="footer"/>
    <w:basedOn w:val="Normal"/>
    <w:link w:val="Foot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280"/>
  </w:style>
  <w:style w:type="table" w:styleId="TableGrid">
    <w:name w:val="Table Grid"/>
    <w:basedOn w:val="TableNormal"/>
    <w:uiPriority w:val="59"/>
    <w:rsid w:val="001F24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9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280"/>
  </w:style>
  <w:style w:type="paragraph" w:styleId="Footer">
    <w:name w:val="footer"/>
    <w:basedOn w:val="Normal"/>
    <w:link w:val="FooterChar"/>
    <w:uiPriority w:val="99"/>
    <w:unhideWhenUsed/>
    <w:rsid w:val="008E62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280"/>
  </w:style>
  <w:style w:type="table" w:styleId="TableGrid">
    <w:name w:val="Table Grid"/>
    <w:basedOn w:val="TableNormal"/>
    <w:uiPriority w:val="59"/>
    <w:rsid w:val="001F24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7</Words>
  <Characters>72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v</dc:creator>
  <cp:lastModifiedBy>Phuong</cp:lastModifiedBy>
  <cp:revision>3</cp:revision>
  <dcterms:created xsi:type="dcterms:W3CDTF">2016-12-23T09:28:00Z</dcterms:created>
  <dcterms:modified xsi:type="dcterms:W3CDTF">2016-12-23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